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E6757A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E6757A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F45D25">
                    <w:rPr>
                      <w:rFonts w:ascii="Arial" w:hAnsi="Arial" w:cs="Arial"/>
                      <w:b/>
                    </w:rPr>
                    <w:t>5</w:t>
                  </w:r>
                </w:p>
              </w:txbxContent>
            </v:textbox>
          </v:rect>
        </w:pict>
      </w:r>
      <w:r w:rsidR="00362296">
        <w:rPr>
          <w:rFonts w:ascii="Arial" w:hAnsi="Arial" w:cs="Arial"/>
          <w:b/>
          <w:u w:val="single"/>
        </w:rPr>
        <w:tab/>
      </w:r>
    </w:p>
    <w:p w:rsidR="00742208" w:rsidRDefault="00E6757A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E6757A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05F10" w:rsidRPr="00055559" w:rsidRDefault="00505F10" w:rsidP="00505F10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2350E2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5F10" w:rsidRDefault="00505F10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FF613B" w:rsidRPr="002D0507" w:rsidRDefault="00F25E5A" w:rsidP="00FF613B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772CDE" w:rsidRPr="00772CDE">
        <w:rPr>
          <w:rFonts w:ascii="Arial" w:hAnsi="Arial" w:cs="Arial"/>
          <w:b/>
        </w:rPr>
        <w:t xml:space="preserve"> </w:t>
      </w:r>
      <w:r w:rsidR="00B046E1" w:rsidRPr="007C2799">
        <w:rPr>
          <w:rFonts w:ascii="Arial" w:hAnsi="Arial" w:cs="Arial"/>
          <w:b/>
          <w:caps/>
        </w:rPr>
        <w:t>5H21</w:t>
      </w:r>
      <w:r w:rsidR="00B046E1">
        <w:rPr>
          <w:rFonts w:ascii="Arial" w:hAnsi="Arial" w:cs="Arial"/>
          <w:b/>
          <w:caps/>
        </w:rPr>
        <w:t>4</w:t>
      </w:r>
      <w:r w:rsidR="002350E2" w:rsidRPr="002350E2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2350E2">
        <w:rPr>
          <w:rFonts w:ascii="Arial" w:hAnsi="Arial" w:cs="Arial"/>
          <w:b/>
          <w:lang w:val="fr-FR"/>
        </w:rPr>
        <w:tab/>
        <w:t xml:space="preserve">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FF613B">
        <w:rPr>
          <w:rFonts w:ascii="Arial" w:hAnsi="Arial" w:cs="Arial"/>
          <w:b/>
        </w:rPr>
        <w:t>21-Jan-2020 (F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FF613B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-Year II-Semester External Examination, Jan/Feb-2020 (Supplementary)</w:t>
      </w:r>
    </w:p>
    <w:p w:rsidR="00F25E5A" w:rsidRDefault="00B046E1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Mathematics for Biotechnology - </w:t>
      </w:r>
      <w:r w:rsidRPr="00FC0914">
        <w:rPr>
          <w:rFonts w:ascii="Arial" w:hAnsi="Arial" w:cs="Arial"/>
          <w:b/>
          <w:caps/>
        </w:rPr>
        <w:t>I</w:t>
      </w:r>
      <w:r w:rsidRPr="007C2799">
        <w:rPr>
          <w:rFonts w:ascii="Arial" w:hAnsi="Arial" w:cs="Arial"/>
          <w:b/>
          <w:caps/>
        </w:rPr>
        <w:t xml:space="preserve"> </w:t>
      </w:r>
      <w:r>
        <w:rPr>
          <w:rFonts w:ascii="Arial" w:hAnsi="Arial" w:cs="Arial"/>
          <w:b/>
        </w:rPr>
        <w:t>(BT)</w:t>
      </w:r>
      <w:r w:rsidR="00362296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</w:t>
      </w:r>
      <w:r w:rsidR="00165CAA">
        <w:rPr>
          <w:rFonts w:ascii="Arial" w:hAnsi="Arial" w:cs="Arial"/>
          <w:b/>
        </w:rPr>
        <w:t>5</w:t>
      </w:r>
    </w:p>
    <w:p w:rsidR="00156786" w:rsidRPr="00156786" w:rsidRDefault="00E6757A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165CAA">
        <w:rPr>
          <w:rFonts w:ascii="Arial" w:hAnsi="Arial" w:cs="Arial"/>
          <w:b/>
        </w:rPr>
        <w:t>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326A9" w:rsidRPr="001A6B84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tabs>
                <w:tab w:val="left" w:pos="360"/>
              </w:tabs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If </w:t>
            </w:r>
            <w:r w:rsidRPr="00174CBE">
              <w:rPr>
                <w:rFonts w:ascii="Arial" w:hAnsi="Arial" w:cs="Arial"/>
                <w:position w:val="-28"/>
              </w:rPr>
              <w:object w:dxaOrig="14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35pt;height:33.2pt" o:ole="">
                  <v:imagedata r:id="rId9" o:title=""/>
                </v:shape>
                <o:OLEObject Type="Embed" ProgID="Equation.DSMT4" ShapeID="_x0000_i1025" DrawAspect="Content" ObjectID="_1641105193" r:id="rId10"/>
              </w:object>
            </w:r>
            <w:r w:rsidRPr="00174CBE">
              <w:rPr>
                <w:rFonts w:ascii="Arial" w:hAnsi="Arial" w:cs="Arial"/>
              </w:rPr>
              <w:t xml:space="preserve"> ,  then find the integrating factor.</w: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Pr="00174CBE" w:rsidRDefault="0083437F" w:rsidP="0083437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tabs>
                <w:tab w:val="left" w:pos="360"/>
              </w:tabs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Solve</w:t>
            </w:r>
            <w:r w:rsidRPr="00174CBE">
              <w:rPr>
                <w:rFonts w:ascii="Arial" w:hAnsi="Arial" w:cs="Arial"/>
                <w:position w:val="-10"/>
              </w:rPr>
              <w:object w:dxaOrig="1780" w:dyaOrig="360">
                <v:shape id="_x0000_i1026" type="#_x0000_t75" style="width:89.3pt;height:18.25pt" o:ole="">
                  <v:imagedata r:id="rId11" o:title=""/>
                </v:shape>
                <o:OLEObject Type="Embed" ProgID="Equation.DSMT4" ShapeID="_x0000_i1026" DrawAspect="Content" ObjectID="_1641105194" r:id="rId12"/>
              </w:object>
            </w:r>
            <w:r w:rsidRPr="00174CBE">
              <w:rPr>
                <w:rFonts w:ascii="Arial" w:hAnsi="Arial" w:cs="Arial"/>
              </w:rPr>
              <w:t>.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Pr="00174CBE" w:rsidRDefault="0083437F" w:rsidP="0083437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orm the partial differential equation by eliminating the arbitrary function </w:t>
            </w:r>
            <w:r w:rsidRPr="00174CBE">
              <w:rPr>
                <w:rFonts w:ascii="Arial" w:hAnsi="Arial" w:cs="Arial"/>
                <w:position w:val="-10"/>
              </w:rPr>
              <w:object w:dxaOrig="380" w:dyaOrig="320">
                <v:shape id="_x0000_i1027" type="#_x0000_t75" style="width:18.7pt;height:15.9pt" o:ole="">
                  <v:imagedata r:id="rId13" o:title=""/>
                </v:shape>
                <o:OLEObject Type="Embed" ProgID="Equation.DSMT4" ShapeID="_x0000_i1027" DrawAspect="Content" ObjectID="_1641105195" r:id="rId14"/>
              </w:object>
            </w:r>
            <w:r w:rsidRPr="00174CBE">
              <w:rPr>
                <w:rFonts w:ascii="Arial" w:hAnsi="Arial" w:cs="Arial"/>
              </w:rPr>
              <w:t xml:space="preserve">from the relation </w:t>
            </w:r>
            <w:r w:rsidRPr="00174CBE">
              <w:rPr>
                <w:rFonts w:ascii="Arial" w:hAnsi="Arial" w:cs="Arial"/>
                <w:position w:val="-10"/>
              </w:rPr>
              <w:object w:dxaOrig="1480" w:dyaOrig="360">
                <v:shape id="_x0000_i1028" type="#_x0000_t75" style="width:74.35pt;height:18.25pt" o:ole="">
                  <v:imagedata r:id="rId15" o:title=""/>
                </v:shape>
                <o:OLEObject Type="Embed" ProgID="Equation.3" ShapeID="_x0000_i1028" DrawAspect="Content" ObjectID="_1641105196" r:id="rId16"/>
              </w:objec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Pr="00174CBE" w:rsidRDefault="0083437F" w:rsidP="0083437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ind the Fourier coefficient </w:t>
            </w:r>
            <w:r w:rsidRPr="00174CBE">
              <w:rPr>
                <w:rFonts w:ascii="Arial" w:hAnsi="Arial" w:cs="Arial"/>
                <w:position w:val="-12"/>
              </w:rPr>
              <w:object w:dxaOrig="420" w:dyaOrig="360">
                <v:shape id="_x0000_i1029" type="#_x0000_t75" style="width:21.05pt;height:18.25pt" o:ole="">
                  <v:imagedata r:id="rId17" o:title=""/>
                </v:shape>
                <o:OLEObject Type="Embed" ProgID="Equation.DSMT4" ShapeID="_x0000_i1029" DrawAspect="Content" ObjectID="_1641105197" r:id="rId18"/>
              </w:object>
            </w:r>
            <w:r w:rsidRPr="00174CBE">
              <w:rPr>
                <w:rFonts w:ascii="Arial" w:hAnsi="Arial" w:cs="Arial"/>
              </w:rPr>
              <w:t xml:space="preserve"> in the Fourier series expansion of </w:t>
            </w:r>
            <w:r w:rsidRPr="00174CBE">
              <w:rPr>
                <w:rFonts w:ascii="Arial" w:hAnsi="Arial" w:cs="Arial"/>
                <w:position w:val="-14"/>
              </w:rPr>
              <w:object w:dxaOrig="2659" w:dyaOrig="400">
                <v:shape id="_x0000_i1030" type="#_x0000_t75" style="width:132.8pt;height:20.1pt" o:ole="">
                  <v:imagedata r:id="rId19" o:title=""/>
                </v:shape>
                <o:OLEObject Type="Embed" ProgID="Equation.3" ShapeID="_x0000_i1030" DrawAspect="Content" ObjectID="_1641105198" r:id="rId20"/>
              </w:object>
            </w:r>
            <w:r w:rsidRPr="00174CBE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83437F" w:rsidRPr="00174CBE" w:rsidRDefault="0083437F" w:rsidP="0083437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Find the Laplace Transform</w:t>
            </w:r>
            <w:r w:rsidRPr="00174CBE">
              <w:rPr>
                <w:rFonts w:ascii="Arial" w:hAnsi="Arial" w:cs="Arial"/>
                <w:position w:val="-10"/>
              </w:rPr>
              <w:object w:dxaOrig="1200" w:dyaOrig="360">
                <v:shape id="_x0000_i1031" type="#_x0000_t75" style="width:59.85pt;height:18.25pt" o:ole="">
                  <v:imagedata r:id="rId21" o:title=""/>
                </v:shape>
                <o:OLEObject Type="Embed" ProgID="Equation.3" ShapeID="_x0000_i1031" DrawAspect="Content" ObjectID="_1641105199" r:id="rId22"/>
              </w:object>
            </w:r>
            <w:r w:rsidRPr="00174CBE">
              <w:rPr>
                <w:rFonts w:ascii="Arial" w:hAnsi="Arial" w:cs="Arial"/>
              </w:rPr>
              <w:t>.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Pr="00174CBE" w:rsidRDefault="0083437F" w:rsidP="0083437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pStyle w:val="ListParagraph"/>
              <w:spacing w:after="0" w:line="240" w:lineRule="auto"/>
              <w:ind w:left="1020" w:hanging="948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Find </w:t>
            </w:r>
            <w:r w:rsidRPr="00174CBE">
              <w:rPr>
                <w:rFonts w:ascii="Arial" w:hAnsi="Arial" w:cs="Arial"/>
                <w:position w:val="-28"/>
                <w:sz w:val="24"/>
                <w:szCs w:val="24"/>
              </w:rPr>
              <w:object w:dxaOrig="1520" w:dyaOrig="680">
                <v:shape id="_x0000_i1032" type="#_x0000_t75" style="width:75.75pt;height:33.65pt" o:ole="">
                  <v:imagedata r:id="rId23" o:title=""/>
                </v:shape>
                <o:OLEObject Type="Embed" ProgID="Equation.3" ShapeID="_x0000_i1032" DrawAspect="Content" ObjectID="_1641105200" r:id="rId24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720" w:type="dxa"/>
          </w:tcPr>
          <w:p w:rsidR="0083437F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4"/>
              </w:rPr>
              <w:object w:dxaOrig="3300" w:dyaOrig="400">
                <v:shape id="_x0000_i1033" type="#_x0000_t75" style="width:165.05pt;height:20.1pt" o:ole="">
                  <v:imagedata r:id="rId25" o:title=""/>
                </v:shape>
                <o:OLEObject Type="Embed" ProgID="Equation.DSMT4" ShapeID="_x0000_i1033" DrawAspect="Content" ObjectID="_1641105201" r:id="rId26"/>
              </w:objec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4"/>
              </w:rPr>
              <w:object w:dxaOrig="2320" w:dyaOrig="400">
                <v:shape id="_x0000_i1034" type="#_x0000_t75" style="width:116.4pt;height:19.65pt" o:ole="">
                  <v:imagedata r:id="rId27" o:title=""/>
                </v:shape>
                <o:OLEObject Type="Embed" ProgID="Equation.DSMT4" ShapeID="_x0000_i1034" DrawAspect="Content" ObjectID="_1641105202" r:id="rId28"/>
              </w:objec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If </w:t>
            </w:r>
            <w:r w:rsidRPr="00174CBE">
              <w:rPr>
                <w:rFonts w:ascii="Arial" w:hAnsi="Arial" w:cs="Arial"/>
                <w:position w:val="-24"/>
              </w:rPr>
              <w:object w:dxaOrig="1660" w:dyaOrig="660">
                <v:shape id="_x0000_i1035" type="#_x0000_t75" style="width:83.2pt;height:33.2pt" o:ole="">
                  <v:imagedata r:id="rId29" o:title=""/>
                </v:shape>
                <o:OLEObject Type="Embed" ProgID="Equation.DSMT4" ShapeID="_x0000_i1035" DrawAspect="Content" ObjectID="_1641105203" r:id="rId30"/>
              </w:object>
            </w:r>
            <w:r w:rsidRPr="00174CBE">
              <w:rPr>
                <w:rFonts w:ascii="Arial" w:hAnsi="Arial" w:cs="Arial"/>
              </w:rPr>
              <w:t xml:space="preserve"> then find </w:t>
            </w:r>
            <w:r w:rsidRPr="00174CBE">
              <w:rPr>
                <w:rFonts w:ascii="Arial" w:hAnsi="Arial" w:cs="Arial"/>
                <w:position w:val="-16"/>
              </w:rPr>
              <w:object w:dxaOrig="1040" w:dyaOrig="440">
                <v:shape id="_x0000_i1036" type="#_x0000_t75" style="width:51.9pt;height:21.95pt" o:ole="">
                  <v:imagedata r:id="rId31" o:title=""/>
                </v:shape>
                <o:OLEObject Type="Embed" ProgID="Equation.DSMT4" ShapeID="_x0000_i1036" DrawAspect="Content" ObjectID="_1641105204" r:id="rId32"/>
              </w:objec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83437F" w:rsidRPr="00174CBE" w:rsidTr="00047BEB">
        <w:tc>
          <w:tcPr>
            <w:tcW w:w="558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1760" w:dyaOrig="320">
                <v:shape id="_x0000_i1037" type="#_x0000_t75" style="width:87.9pt;height:15.9pt" o:ole="">
                  <v:imagedata r:id="rId33" o:title=""/>
                </v:shape>
                <o:OLEObject Type="Embed" ProgID="Equation.DSMT4" ShapeID="_x0000_i1037" DrawAspect="Content" ObjectID="_1641105205" r:id="rId34"/>
              </w:object>
            </w:r>
            <w:r w:rsidRPr="00174CBE">
              <w:rPr>
                <w:rFonts w:ascii="Arial" w:hAnsi="Arial" w:cs="Arial"/>
              </w:rPr>
              <w:t xml:space="preserve">. 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41045">
        <w:rPr>
          <w:rFonts w:ascii="Arial" w:hAnsi="Arial" w:cs="Arial"/>
          <w:b/>
        </w:rPr>
        <w:tab/>
        <w:t xml:space="preserve">       </w:t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6326A9" w:rsidRPr="00271352" w:rsidRDefault="006326A9" w:rsidP="001B2103">
      <w:pPr>
        <w:jc w:val="center"/>
        <w:rPr>
          <w:rFonts w:ascii="Arial" w:hAnsi="Arial" w:cs="Arial"/>
          <w:b/>
          <w:sz w:val="12"/>
          <w:szCs w:val="22"/>
        </w:rPr>
      </w:pPr>
    </w:p>
    <w:tbl>
      <w:tblPr>
        <w:tblW w:w="10998" w:type="dxa"/>
        <w:tblLook w:val="04A0"/>
      </w:tblPr>
      <w:tblGrid>
        <w:gridCol w:w="550"/>
        <w:gridCol w:w="430"/>
        <w:gridCol w:w="9201"/>
        <w:gridCol w:w="817"/>
      </w:tblGrid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83437F" w:rsidRPr="00174CBE" w:rsidRDefault="0083437F" w:rsidP="00047BEB">
            <w:pPr>
              <w:tabs>
                <w:tab w:val="num" w:pos="270"/>
              </w:tabs>
              <w:ind w:left="540" w:hanging="44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700" w:dyaOrig="620">
                <v:shape id="_x0000_i1038" type="#_x0000_t75" style="width:135.1pt;height:30.85pt" o:ole="">
                  <v:imagedata r:id="rId35" o:title=""/>
                </v:shape>
                <o:OLEObject Type="Embed" ProgID="Equation.DSMT4" ShapeID="_x0000_i1038" DrawAspect="Content" ObjectID="_1641105206" r:id="rId36"/>
              </w:objec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83437F" w:rsidRPr="00174CBE" w:rsidTr="00047BEB">
        <w:trPr>
          <w:trHeight w:val="198"/>
        </w:trPr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83437F" w:rsidRPr="00174CBE" w:rsidRDefault="0083437F" w:rsidP="00047BEB">
            <w:pPr>
              <w:tabs>
                <w:tab w:val="num" w:pos="180"/>
              </w:tabs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 </w:t>
            </w:r>
            <w:r w:rsidRPr="00174CBE">
              <w:rPr>
                <w:rFonts w:ascii="Arial" w:hAnsi="Arial" w:cs="Arial"/>
                <w:position w:val="-24"/>
              </w:rPr>
              <w:object w:dxaOrig="1820" w:dyaOrig="620">
                <v:shape id="_x0000_i1039" type="#_x0000_t75" style="width:90.7pt;height:30.85pt" o:ole="">
                  <v:imagedata r:id="rId37" o:title=""/>
                </v:shape>
                <o:OLEObject Type="Embed" ProgID="Equation.DSMT4" ShapeID="_x0000_i1039" DrawAspect="Content" ObjectID="_1641105207" r:id="rId38"/>
              </w:object>
            </w:r>
            <w:r w:rsidRPr="00174CBE">
              <w:rPr>
                <w:rFonts w:ascii="Arial" w:hAnsi="Arial" w:cs="Arial"/>
              </w:rPr>
              <w:t xml:space="preserve"> </w: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</w:t>
            </w:r>
            <w:r w:rsidRPr="00174CBE">
              <w:rPr>
                <w:rFonts w:ascii="Arial" w:hAnsi="Arial" w:cs="Arial"/>
                <w:position w:val="-16"/>
              </w:rPr>
              <w:object w:dxaOrig="2980" w:dyaOrig="440">
                <v:shape id="_x0000_i1040" type="#_x0000_t75" style="width:149.15pt;height:21.95pt" o:ole="">
                  <v:imagedata r:id="rId39" o:title=""/>
                </v:shape>
                <o:OLEObject Type="Embed" ProgID="Equation.DSMT4" ShapeID="_x0000_i1040" DrawAspect="Content" ObjectID="_1641105208" r:id="rId40"/>
              </w:object>
            </w:r>
            <w:r w:rsidRPr="00174CBE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83437F" w:rsidRPr="00174CBE" w:rsidRDefault="0083437F" w:rsidP="00047BEB">
            <w:pPr>
              <w:tabs>
                <w:tab w:val="left" w:pos="270"/>
              </w:tabs>
              <w:ind w:left="10" w:firstLine="9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3220" w:dyaOrig="320">
                <v:shape id="_x0000_i1041" type="#_x0000_t75" style="width:161.3pt;height:15.9pt" o:ole="">
                  <v:imagedata r:id="rId41" o:title=""/>
                </v:shape>
                <o:OLEObject Type="Embed" ProgID="Equation.3" ShapeID="_x0000_i1041" DrawAspect="Content" ObjectID="_1641105209" r:id="rId42"/>
              </w:objec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83437F" w:rsidRPr="00174CBE" w:rsidRDefault="0083437F" w:rsidP="00047BEB">
            <w:pPr>
              <w:tabs>
                <w:tab w:val="left" w:pos="180"/>
              </w:tabs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 </w:t>
            </w:r>
            <w:r w:rsidRPr="00174CBE">
              <w:rPr>
                <w:rFonts w:ascii="Arial" w:hAnsi="Arial" w:cs="Arial"/>
                <w:position w:val="-16"/>
              </w:rPr>
              <w:object w:dxaOrig="1820" w:dyaOrig="440">
                <v:shape id="_x0000_i1042" type="#_x0000_t75" style="width:90.7pt;height:21.95pt" o:ole="">
                  <v:imagedata r:id="rId43" o:title=""/>
                </v:shape>
                <o:OLEObject Type="Embed" ProgID="Equation.DSMT4" ShapeID="_x0000_i1042" DrawAspect="Content" ObjectID="_1641105210" r:id="rId44"/>
              </w:objec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tabs>
                <w:tab w:val="left" w:pos="10"/>
              </w:tabs>
              <w:ind w:left="180" w:hanging="8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ind the Fourier series to represent the function </w:t>
            </w:r>
            <w:r w:rsidRPr="00174CBE">
              <w:rPr>
                <w:rFonts w:ascii="Arial" w:hAnsi="Arial" w:cs="Arial"/>
                <w:position w:val="-14"/>
              </w:rPr>
              <w:object w:dxaOrig="2500" w:dyaOrig="400">
                <v:shape id="_x0000_i1043" type="#_x0000_t75" style="width:125.3pt;height:20.1pt" o:ole="">
                  <v:imagedata r:id="rId45" o:title=""/>
                </v:shape>
                <o:OLEObject Type="Embed" ProgID="Equation.DSMT4" ShapeID="_x0000_i1043" DrawAspect="Content" ObjectID="_1641105211" r:id="rId46"/>
              </w:object>
            </w: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lastRenderedPageBreak/>
              <w:t>15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83437F" w:rsidRPr="00174CBE" w:rsidRDefault="0083437F" w:rsidP="00047BEB">
            <w:pPr>
              <w:tabs>
                <w:tab w:val="left" w:pos="180"/>
              </w:tabs>
              <w:ind w:left="10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Find the Laplace transform of </w:t>
            </w:r>
            <w:r w:rsidRPr="00174CBE">
              <w:rPr>
                <w:rFonts w:ascii="Arial" w:hAnsi="Arial" w:cs="Arial"/>
                <w:position w:val="-10"/>
              </w:rPr>
              <w:object w:dxaOrig="1520" w:dyaOrig="360">
                <v:shape id="_x0000_i1044" type="#_x0000_t75" style="width:75.75pt;height:18.25pt" o:ole="">
                  <v:imagedata r:id="rId47" o:title=""/>
                </v:shape>
                <o:OLEObject Type="Embed" ProgID="Equation.3" ShapeID="_x0000_i1044" DrawAspect="Content" ObjectID="_1641105212" r:id="rId48"/>
              </w:objec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  Find the Laplace Transform of the rectified semi-wave function defined by</w:t>
            </w: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  <w:position w:val="-56"/>
              </w:rPr>
              <w:object w:dxaOrig="2740" w:dyaOrig="1240">
                <v:shape id="_x0000_i1053" type="#_x0000_t75" style="width:137.45pt;height:62.2pt" o:ole="">
                  <v:imagedata r:id="rId49" o:title=""/>
                </v:shape>
                <o:OLEObject Type="Embed" ProgID="Equation.3" ShapeID="_x0000_i1053" DrawAspect="Content" ObjectID="_1641105213" r:id="rId50"/>
              </w:objec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640" w:dyaOrig="660">
                <v:shape id="_x0000_i1045" type="#_x0000_t75" style="width:131.85pt;height:33.2pt" o:ole="">
                  <v:imagedata r:id="rId51" o:title=""/>
                </v:shape>
                <o:OLEObject Type="Embed" ProgID="Equation.3" ShapeID="_x0000_i1045" DrawAspect="Content" ObjectID="_1641105214" r:id="rId52"/>
              </w:object>
            </w:r>
            <w:r w:rsidRPr="00174CBE">
              <w:rPr>
                <w:rFonts w:ascii="Arial" w:hAnsi="Arial" w:cs="Arial"/>
              </w:rPr>
              <w:t xml:space="preserve"> such that  </w:t>
            </w:r>
            <w:r w:rsidRPr="00174CBE">
              <w:rPr>
                <w:rFonts w:ascii="Arial" w:hAnsi="Arial" w:cs="Arial"/>
                <w:position w:val="-10"/>
              </w:rPr>
              <w:object w:dxaOrig="2740" w:dyaOrig="320">
                <v:shape id="_x0000_i1046" type="#_x0000_t75" style="width:137.45pt;height:15.9pt" o:ole="">
                  <v:imagedata r:id="rId53" o:title=""/>
                </v:shape>
                <o:OLEObject Type="Embed" ProgID="Equation.3" ShapeID="_x0000_i1046" DrawAspect="Content" ObjectID="_1641105215" r:id="rId54"/>
              </w:object>
            </w:r>
            <w:r w:rsidRPr="00174CBE">
              <w:rPr>
                <w:rFonts w:ascii="Arial" w:hAnsi="Arial" w:cs="Arial"/>
              </w:rPr>
              <w:t xml:space="preserve"> by Laplace transform method.</w: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pply the method of variation of parameters to solve</w:t>
            </w:r>
            <w:r w:rsidRPr="00174CBE">
              <w:rPr>
                <w:rFonts w:ascii="Arial" w:hAnsi="Arial" w:cs="Arial"/>
                <w:position w:val="-24"/>
              </w:rPr>
              <w:object w:dxaOrig="1780" w:dyaOrig="660">
                <v:shape id="_x0000_i1047" type="#_x0000_t75" style="width:89.3pt;height:33.2pt" o:ole="">
                  <v:imagedata r:id="rId55" o:title=""/>
                </v:shape>
                <o:OLEObject Type="Embed" ProgID="Equation.DSMT4" ShapeID="_x0000_i1047" DrawAspect="Content" ObjectID="_1641105216" r:id="rId56"/>
              </w:object>
            </w:r>
            <w:r w:rsidRPr="00174CBE">
              <w:rPr>
                <w:rFonts w:ascii="Arial" w:hAnsi="Arial" w:cs="Arial"/>
              </w:rPr>
              <w:t xml:space="preserve"> .   </w:t>
            </w: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</w:tr>
      <w:tr w:rsidR="0083437F" w:rsidRPr="00174CBE" w:rsidTr="00047BEB">
        <w:tc>
          <w:tcPr>
            <w:tcW w:w="55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83437F" w:rsidRPr="00174CBE" w:rsidRDefault="0083437F" w:rsidP="00047BEB">
            <w:pPr>
              <w:pStyle w:val="ListParagraph"/>
              <w:tabs>
                <w:tab w:val="left" w:pos="360"/>
              </w:tabs>
              <w:spacing w:after="0" w:line="240" w:lineRule="auto"/>
              <w:ind w:left="18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>Find the Laplace transform of the functions</w:t>
            </w:r>
          </w:p>
          <w:p w:rsidR="0083437F" w:rsidRPr="00174CBE" w:rsidRDefault="0083437F" w:rsidP="00047BEB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)    </w:t>
            </w:r>
            <w:r w:rsidRPr="00174CBE">
              <w:rPr>
                <w:rFonts w:ascii="Arial" w:hAnsi="Arial" w:cs="Arial"/>
                <w:position w:val="-30"/>
                <w:sz w:val="24"/>
                <w:szCs w:val="24"/>
              </w:rPr>
              <w:object w:dxaOrig="1820" w:dyaOrig="720">
                <v:shape id="_x0000_i1048" type="#_x0000_t75" style="width:90.7pt;height:36pt" o:ole="">
                  <v:imagedata r:id="rId57" o:title=""/>
                </v:shape>
                <o:OLEObject Type="Embed" ProgID="Equation.DSMT4" ShapeID="_x0000_i1048" DrawAspect="Content" ObjectID="_1641105217" r:id="rId58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83437F" w:rsidRPr="00174CBE" w:rsidRDefault="0083437F" w:rsidP="00047BEB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)  </w:t>
            </w:r>
            <w:r w:rsidRPr="00174CBE">
              <w:rPr>
                <w:rFonts w:ascii="Arial" w:hAnsi="Arial" w:cs="Arial"/>
                <w:sz w:val="24"/>
                <w:szCs w:val="24"/>
              </w:rPr>
              <w:object w:dxaOrig="1600" w:dyaOrig="360">
                <v:shape id="_x0000_i1049" type="#_x0000_t75" style="width:80.4pt;height:18.25pt" o:ole="">
                  <v:imagedata r:id="rId59" o:title=""/>
                </v:shape>
                <o:OLEObject Type="Embed" ProgID="Equation.3" ShapeID="_x0000_i1049" DrawAspect="Content" ObjectID="_1641105218" r:id="rId60"/>
              </w:object>
            </w:r>
          </w:p>
          <w:p w:rsidR="0083437F" w:rsidRPr="00174CBE" w:rsidRDefault="0083437F" w:rsidP="00047BEB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i)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1680" w:dyaOrig="320">
                <v:shape id="_x0000_i1050" type="#_x0000_t75" style="width:84.15pt;height:15.9pt" o:ole="">
                  <v:imagedata r:id="rId61" o:title=""/>
                </v:shape>
                <o:OLEObject Type="Embed" ProgID="Equation.DSMT4" ShapeID="_x0000_i1050" DrawAspect="Content" ObjectID="_1641105219" r:id="rId62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and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480" w:dyaOrig="320">
                <v:shape id="_x0000_i1051" type="#_x0000_t75" style="width:23.85pt;height:15.9pt" o:ole="">
                  <v:imagedata r:id="rId63" o:title=""/>
                </v:shape>
                <o:OLEObject Type="Embed" ProgID="Equation.DSMT4" ShapeID="_x0000_i1051" DrawAspect="Content" ObjectID="_1641105220" r:id="rId64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is periodic with period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580" w:dyaOrig="320">
                <v:shape id="_x0000_i1052" type="#_x0000_t75" style="width:29.45pt;height:15.9pt" o:ole="">
                  <v:imagedata r:id="rId65" o:title=""/>
                </v:shape>
                <o:OLEObject Type="Embed" ProgID="Equation.DSMT4" ShapeID="_x0000_i1052" DrawAspect="Content" ObjectID="_1641105221" r:id="rId66"/>
              </w:object>
            </w:r>
          </w:p>
          <w:p w:rsidR="0083437F" w:rsidRPr="00174CBE" w:rsidRDefault="0083437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3437F" w:rsidRPr="00174CBE" w:rsidRDefault="0083437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6F55E1">
      <w:footerReference w:type="even" r:id="rId67"/>
      <w:footerReference w:type="default" r:id="rId68"/>
      <w:pgSz w:w="11909" w:h="16834" w:code="9"/>
      <w:pgMar w:top="360" w:right="720" w:bottom="1170" w:left="720" w:header="547" w:footer="93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1625" w:rsidRDefault="00B91625">
      <w:r>
        <w:separator/>
      </w:r>
    </w:p>
  </w:endnote>
  <w:endnote w:type="continuationSeparator" w:id="1">
    <w:p w:rsidR="00B91625" w:rsidRDefault="00B916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E6757A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E6757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E6757A" w:rsidRPr="004C67DA">
      <w:rPr>
        <w:b/>
        <w:sz w:val="20"/>
        <w:szCs w:val="20"/>
      </w:rPr>
      <w:fldChar w:fldCharType="separate"/>
    </w:r>
    <w:r w:rsidR="0083437F">
      <w:rPr>
        <w:b/>
        <w:noProof/>
        <w:sz w:val="20"/>
        <w:szCs w:val="20"/>
      </w:rPr>
      <w:t>1</w:t>
    </w:r>
    <w:r w:rsidR="00E6757A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E6757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E6757A" w:rsidRPr="004C67DA">
      <w:rPr>
        <w:b/>
        <w:sz w:val="20"/>
        <w:szCs w:val="20"/>
      </w:rPr>
      <w:fldChar w:fldCharType="separate"/>
    </w:r>
    <w:r w:rsidR="0083437F">
      <w:rPr>
        <w:b/>
        <w:noProof/>
        <w:sz w:val="20"/>
        <w:szCs w:val="20"/>
      </w:rPr>
      <w:t>2</w:t>
    </w:r>
    <w:r w:rsidR="00E6757A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1625" w:rsidRDefault="00B91625">
      <w:r>
        <w:separator/>
      </w:r>
    </w:p>
  </w:footnote>
  <w:footnote w:type="continuationSeparator" w:id="1">
    <w:p w:rsidR="00B91625" w:rsidRDefault="00B9162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4608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5546"/>
    <w:rsid w:val="00006F49"/>
    <w:rsid w:val="00010A87"/>
    <w:rsid w:val="0001145E"/>
    <w:rsid w:val="00012200"/>
    <w:rsid w:val="00013B85"/>
    <w:rsid w:val="00023BEA"/>
    <w:rsid w:val="00023CEC"/>
    <w:rsid w:val="00025C56"/>
    <w:rsid w:val="00027BE2"/>
    <w:rsid w:val="00030036"/>
    <w:rsid w:val="000301C7"/>
    <w:rsid w:val="000314E0"/>
    <w:rsid w:val="00035E04"/>
    <w:rsid w:val="00037FCB"/>
    <w:rsid w:val="00053B20"/>
    <w:rsid w:val="00054A62"/>
    <w:rsid w:val="000664E8"/>
    <w:rsid w:val="000739FD"/>
    <w:rsid w:val="000862D3"/>
    <w:rsid w:val="00086502"/>
    <w:rsid w:val="0008783B"/>
    <w:rsid w:val="00090BC8"/>
    <w:rsid w:val="000963D4"/>
    <w:rsid w:val="00096A32"/>
    <w:rsid w:val="000A0243"/>
    <w:rsid w:val="000A7A5A"/>
    <w:rsid w:val="000C061F"/>
    <w:rsid w:val="000C489A"/>
    <w:rsid w:val="000C65B7"/>
    <w:rsid w:val="000C786E"/>
    <w:rsid w:val="000D37F3"/>
    <w:rsid w:val="000D7FFB"/>
    <w:rsid w:val="000E377C"/>
    <w:rsid w:val="001079F9"/>
    <w:rsid w:val="00111C8B"/>
    <w:rsid w:val="0011555D"/>
    <w:rsid w:val="00117204"/>
    <w:rsid w:val="00120484"/>
    <w:rsid w:val="00121ABB"/>
    <w:rsid w:val="00121FED"/>
    <w:rsid w:val="001269D5"/>
    <w:rsid w:val="001339C7"/>
    <w:rsid w:val="0013643A"/>
    <w:rsid w:val="00137E77"/>
    <w:rsid w:val="001418C1"/>
    <w:rsid w:val="00147E40"/>
    <w:rsid w:val="00147FA1"/>
    <w:rsid w:val="00156786"/>
    <w:rsid w:val="00156FA3"/>
    <w:rsid w:val="00161B47"/>
    <w:rsid w:val="00161ED1"/>
    <w:rsid w:val="00165CAA"/>
    <w:rsid w:val="00170EC2"/>
    <w:rsid w:val="0017460F"/>
    <w:rsid w:val="0017698D"/>
    <w:rsid w:val="00197342"/>
    <w:rsid w:val="001A6B84"/>
    <w:rsid w:val="001A73D9"/>
    <w:rsid w:val="001B0455"/>
    <w:rsid w:val="001B2103"/>
    <w:rsid w:val="001B3A7F"/>
    <w:rsid w:val="001D05B5"/>
    <w:rsid w:val="001D526B"/>
    <w:rsid w:val="001E0D20"/>
    <w:rsid w:val="001E4702"/>
    <w:rsid w:val="001F5C58"/>
    <w:rsid w:val="001F6976"/>
    <w:rsid w:val="00201997"/>
    <w:rsid w:val="00206B43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50E2"/>
    <w:rsid w:val="002419C6"/>
    <w:rsid w:val="00243FEC"/>
    <w:rsid w:val="00250198"/>
    <w:rsid w:val="002515A0"/>
    <w:rsid w:val="00257B0D"/>
    <w:rsid w:val="0026708F"/>
    <w:rsid w:val="002701B9"/>
    <w:rsid w:val="00271352"/>
    <w:rsid w:val="00271A9D"/>
    <w:rsid w:val="0027638D"/>
    <w:rsid w:val="00287CEB"/>
    <w:rsid w:val="002A0964"/>
    <w:rsid w:val="002A312A"/>
    <w:rsid w:val="002A6490"/>
    <w:rsid w:val="002A6642"/>
    <w:rsid w:val="002A6761"/>
    <w:rsid w:val="002A7F5C"/>
    <w:rsid w:val="002B0973"/>
    <w:rsid w:val="002B3564"/>
    <w:rsid w:val="002B3702"/>
    <w:rsid w:val="002B5362"/>
    <w:rsid w:val="002B7562"/>
    <w:rsid w:val="002B7C30"/>
    <w:rsid w:val="002C10C0"/>
    <w:rsid w:val="002C799F"/>
    <w:rsid w:val="002D0507"/>
    <w:rsid w:val="002D10CC"/>
    <w:rsid w:val="002D4002"/>
    <w:rsid w:val="002D565E"/>
    <w:rsid w:val="002E5567"/>
    <w:rsid w:val="002E6592"/>
    <w:rsid w:val="002F44C2"/>
    <w:rsid w:val="002F5163"/>
    <w:rsid w:val="002F7873"/>
    <w:rsid w:val="00311048"/>
    <w:rsid w:val="0031147D"/>
    <w:rsid w:val="00311C4A"/>
    <w:rsid w:val="00316866"/>
    <w:rsid w:val="00316E3E"/>
    <w:rsid w:val="003266A5"/>
    <w:rsid w:val="00331848"/>
    <w:rsid w:val="00333668"/>
    <w:rsid w:val="00335E82"/>
    <w:rsid w:val="00337D26"/>
    <w:rsid w:val="00340AD6"/>
    <w:rsid w:val="003570F7"/>
    <w:rsid w:val="00362296"/>
    <w:rsid w:val="00371F1A"/>
    <w:rsid w:val="003723A1"/>
    <w:rsid w:val="00376E9D"/>
    <w:rsid w:val="003809AF"/>
    <w:rsid w:val="00380B76"/>
    <w:rsid w:val="003836B9"/>
    <w:rsid w:val="00385110"/>
    <w:rsid w:val="0038524E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5256"/>
    <w:rsid w:val="00426813"/>
    <w:rsid w:val="004420E7"/>
    <w:rsid w:val="00447AE6"/>
    <w:rsid w:val="004632A0"/>
    <w:rsid w:val="00473739"/>
    <w:rsid w:val="00475EFE"/>
    <w:rsid w:val="0049799C"/>
    <w:rsid w:val="004A0E6D"/>
    <w:rsid w:val="004A311A"/>
    <w:rsid w:val="004A6BAD"/>
    <w:rsid w:val="004B1573"/>
    <w:rsid w:val="004C55E6"/>
    <w:rsid w:val="004C67DA"/>
    <w:rsid w:val="004C6FE5"/>
    <w:rsid w:val="004D0859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5F10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1045"/>
    <w:rsid w:val="005430DA"/>
    <w:rsid w:val="005431F0"/>
    <w:rsid w:val="0054787C"/>
    <w:rsid w:val="0055030F"/>
    <w:rsid w:val="00555869"/>
    <w:rsid w:val="00556FA0"/>
    <w:rsid w:val="0056336A"/>
    <w:rsid w:val="00563F52"/>
    <w:rsid w:val="00573C59"/>
    <w:rsid w:val="00580C58"/>
    <w:rsid w:val="00596858"/>
    <w:rsid w:val="00597D7D"/>
    <w:rsid w:val="005A0C9E"/>
    <w:rsid w:val="005A15BC"/>
    <w:rsid w:val="005A29FD"/>
    <w:rsid w:val="005A67AC"/>
    <w:rsid w:val="005A7E1A"/>
    <w:rsid w:val="005B1961"/>
    <w:rsid w:val="005B5E8A"/>
    <w:rsid w:val="005B6BCA"/>
    <w:rsid w:val="005C2D9E"/>
    <w:rsid w:val="005D0A4E"/>
    <w:rsid w:val="005D1943"/>
    <w:rsid w:val="005E025F"/>
    <w:rsid w:val="005E2B34"/>
    <w:rsid w:val="005E53DC"/>
    <w:rsid w:val="005F1EEF"/>
    <w:rsid w:val="005F24F0"/>
    <w:rsid w:val="005F7CBD"/>
    <w:rsid w:val="00604D27"/>
    <w:rsid w:val="00610A22"/>
    <w:rsid w:val="00611B0D"/>
    <w:rsid w:val="0062256B"/>
    <w:rsid w:val="00624C7F"/>
    <w:rsid w:val="006326A9"/>
    <w:rsid w:val="00632D8A"/>
    <w:rsid w:val="006343F0"/>
    <w:rsid w:val="00635B73"/>
    <w:rsid w:val="006367D2"/>
    <w:rsid w:val="00643B6F"/>
    <w:rsid w:val="0065202E"/>
    <w:rsid w:val="00660168"/>
    <w:rsid w:val="00665A76"/>
    <w:rsid w:val="006664AB"/>
    <w:rsid w:val="00667338"/>
    <w:rsid w:val="00670EA1"/>
    <w:rsid w:val="00673944"/>
    <w:rsid w:val="00681190"/>
    <w:rsid w:val="00683469"/>
    <w:rsid w:val="00685D38"/>
    <w:rsid w:val="00686843"/>
    <w:rsid w:val="00693917"/>
    <w:rsid w:val="006939D6"/>
    <w:rsid w:val="006955A4"/>
    <w:rsid w:val="006A626F"/>
    <w:rsid w:val="006B012D"/>
    <w:rsid w:val="006B6ECC"/>
    <w:rsid w:val="006C33B2"/>
    <w:rsid w:val="006C5C85"/>
    <w:rsid w:val="006C641A"/>
    <w:rsid w:val="006D089F"/>
    <w:rsid w:val="006D4DF9"/>
    <w:rsid w:val="006D6A1B"/>
    <w:rsid w:val="006E56A8"/>
    <w:rsid w:val="006E6A56"/>
    <w:rsid w:val="006E7294"/>
    <w:rsid w:val="006F55E1"/>
    <w:rsid w:val="00742142"/>
    <w:rsid w:val="00742208"/>
    <w:rsid w:val="00743FF1"/>
    <w:rsid w:val="00747BF3"/>
    <w:rsid w:val="00753BE6"/>
    <w:rsid w:val="00762B67"/>
    <w:rsid w:val="0077160B"/>
    <w:rsid w:val="007720FD"/>
    <w:rsid w:val="00772CDE"/>
    <w:rsid w:val="00775079"/>
    <w:rsid w:val="0078790A"/>
    <w:rsid w:val="00791AD2"/>
    <w:rsid w:val="007A5D28"/>
    <w:rsid w:val="007A6340"/>
    <w:rsid w:val="007A7831"/>
    <w:rsid w:val="007B1159"/>
    <w:rsid w:val="007B2876"/>
    <w:rsid w:val="007D3709"/>
    <w:rsid w:val="007E1762"/>
    <w:rsid w:val="007E689A"/>
    <w:rsid w:val="007F075B"/>
    <w:rsid w:val="007F14FC"/>
    <w:rsid w:val="007F4DF6"/>
    <w:rsid w:val="00801858"/>
    <w:rsid w:val="008029AC"/>
    <w:rsid w:val="00806717"/>
    <w:rsid w:val="00806FC1"/>
    <w:rsid w:val="00827E68"/>
    <w:rsid w:val="0083437F"/>
    <w:rsid w:val="008359E0"/>
    <w:rsid w:val="00843B7E"/>
    <w:rsid w:val="008474E2"/>
    <w:rsid w:val="00850DD2"/>
    <w:rsid w:val="0085199C"/>
    <w:rsid w:val="00860894"/>
    <w:rsid w:val="008620DC"/>
    <w:rsid w:val="00872FCD"/>
    <w:rsid w:val="008746E6"/>
    <w:rsid w:val="00880F98"/>
    <w:rsid w:val="00885C11"/>
    <w:rsid w:val="0089208B"/>
    <w:rsid w:val="008923AC"/>
    <w:rsid w:val="008951A7"/>
    <w:rsid w:val="008B3AAD"/>
    <w:rsid w:val="008B40D5"/>
    <w:rsid w:val="008B4AE7"/>
    <w:rsid w:val="008C352D"/>
    <w:rsid w:val="008D3E72"/>
    <w:rsid w:val="008D456E"/>
    <w:rsid w:val="008E355D"/>
    <w:rsid w:val="008F237E"/>
    <w:rsid w:val="008F4470"/>
    <w:rsid w:val="008F4C1F"/>
    <w:rsid w:val="00901585"/>
    <w:rsid w:val="00906B5B"/>
    <w:rsid w:val="00911D1A"/>
    <w:rsid w:val="00923A40"/>
    <w:rsid w:val="00924509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87F85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13A2"/>
    <w:rsid w:val="00A040F2"/>
    <w:rsid w:val="00A05953"/>
    <w:rsid w:val="00A10C67"/>
    <w:rsid w:val="00A153AD"/>
    <w:rsid w:val="00A26AC3"/>
    <w:rsid w:val="00A31DDF"/>
    <w:rsid w:val="00A41730"/>
    <w:rsid w:val="00A5231B"/>
    <w:rsid w:val="00A5312C"/>
    <w:rsid w:val="00A572F0"/>
    <w:rsid w:val="00A60590"/>
    <w:rsid w:val="00A6212B"/>
    <w:rsid w:val="00A65648"/>
    <w:rsid w:val="00A73793"/>
    <w:rsid w:val="00A73F72"/>
    <w:rsid w:val="00A7423D"/>
    <w:rsid w:val="00A77BF0"/>
    <w:rsid w:val="00A809E9"/>
    <w:rsid w:val="00A83E03"/>
    <w:rsid w:val="00A8447E"/>
    <w:rsid w:val="00A93CC7"/>
    <w:rsid w:val="00A97763"/>
    <w:rsid w:val="00AA0075"/>
    <w:rsid w:val="00AA1429"/>
    <w:rsid w:val="00AA51D6"/>
    <w:rsid w:val="00AC1A09"/>
    <w:rsid w:val="00AC21ED"/>
    <w:rsid w:val="00AD798A"/>
    <w:rsid w:val="00AE0223"/>
    <w:rsid w:val="00AE1F21"/>
    <w:rsid w:val="00AE48DB"/>
    <w:rsid w:val="00AF0993"/>
    <w:rsid w:val="00AF0E36"/>
    <w:rsid w:val="00B046E1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5D75"/>
    <w:rsid w:val="00B5008D"/>
    <w:rsid w:val="00B537A0"/>
    <w:rsid w:val="00B54745"/>
    <w:rsid w:val="00B57793"/>
    <w:rsid w:val="00B6200B"/>
    <w:rsid w:val="00B62D2D"/>
    <w:rsid w:val="00B642A7"/>
    <w:rsid w:val="00B71A85"/>
    <w:rsid w:val="00B82CE3"/>
    <w:rsid w:val="00B8643D"/>
    <w:rsid w:val="00B87B46"/>
    <w:rsid w:val="00B90F54"/>
    <w:rsid w:val="00B91625"/>
    <w:rsid w:val="00B96E47"/>
    <w:rsid w:val="00B97464"/>
    <w:rsid w:val="00BA1C5B"/>
    <w:rsid w:val="00BA36B8"/>
    <w:rsid w:val="00BB2F73"/>
    <w:rsid w:val="00BC1570"/>
    <w:rsid w:val="00BC2CCD"/>
    <w:rsid w:val="00BC66F8"/>
    <w:rsid w:val="00BC7FF8"/>
    <w:rsid w:val="00BD2342"/>
    <w:rsid w:val="00BE2BD5"/>
    <w:rsid w:val="00BE413B"/>
    <w:rsid w:val="00BF1934"/>
    <w:rsid w:val="00BF44F6"/>
    <w:rsid w:val="00BF4E4C"/>
    <w:rsid w:val="00BF6E3F"/>
    <w:rsid w:val="00C05B04"/>
    <w:rsid w:val="00C10066"/>
    <w:rsid w:val="00C166F6"/>
    <w:rsid w:val="00C20002"/>
    <w:rsid w:val="00C23EAD"/>
    <w:rsid w:val="00C242F3"/>
    <w:rsid w:val="00C30E40"/>
    <w:rsid w:val="00C31B78"/>
    <w:rsid w:val="00C34A2C"/>
    <w:rsid w:val="00C364FB"/>
    <w:rsid w:val="00C43CE5"/>
    <w:rsid w:val="00C46E36"/>
    <w:rsid w:val="00C4748E"/>
    <w:rsid w:val="00C53E61"/>
    <w:rsid w:val="00C5743C"/>
    <w:rsid w:val="00C623DF"/>
    <w:rsid w:val="00C674A2"/>
    <w:rsid w:val="00C75DA0"/>
    <w:rsid w:val="00C82994"/>
    <w:rsid w:val="00C8760E"/>
    <w:rsid w:val="00C93A67"/>
    <w:rsid w:val="00CA1929"/>
    <w:rsid w:val="00CB5D47"/>
    <w:rsid w:val="00CB7AFD"/>
    <w:rsid w:val="00CC573B"/>
    <w:rsid w:val="00CD2699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16E90"/>
    <w:rsid w:val="00D177C9"/>
    <w:rsid w:val="00D30956"/>
    <w:rsid w:val="00D30C35"/>
    <w:rsid w:val="00D34377"/>
    <w:rsid w:val="00D406F6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389"/>
    <w:rsid w:val="00D93B7B"/>
    <w:rsid w:val="00DA64E1"/>
    <w:rsid w:val="00DA704E"/>
    <w:rsid w:val="00DB067E"/>
    <w:rsid w:val="00DB1049"/>
    <w:rsid w:val="00DC2487"/>
    <w:rsid w:val="00DE49EF"/>
    <w:rsid w:val="00DE4D6E"/>
    <w:rsid w:val="00DF5994"/>
    <w:rsid w:val="00E006CA"/>
    <w:rsid w:val="00E125C0"/>
    <w:rsid w:val="00E2354E"/>
    <w:rsid w:val="00E24E31"/>
    <w:rsid w:val="00E35EAE"/>
    <w:rsid w:val="00E37437"/>
    <w:rsid w:val="00E37974"/>
    <w:rsid w:val="00E4790D"/>
    <w:rsid w:val="00E54459"/>
    <w:rsid w:val="00E560FD"/>
    <w:rsid w:val="00E61C60"/>
    <w:rsid w:val="00E6757A"/>
    <w:rsid w:val="00E72BD7"/>
    <w:rsid w:val="00E825D5"/>
    <w:rsid w:val="00E83B87"/>
    <w:rsid w:val="00E83EDC"/>
    <w:rsid w:val="00E94C16"/>
    <w:rsid w:val="00EA509E"/>
    <w:rsid w:val="00EA62CD"/>
    <w:rsid w:val="00EB4704"/>
    <w:rsid w:val="00EC1A24"/>
    <w:rsid w:val="00EC1A82"/>
    <w:rsid w:val="00EC1BD1"/>
    <w:rsid w:val="00EC5482"/>
    <w:rsid w:val="00EC66EB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6DF5"/>
    <w:rsid w:val="00EE7CCB"/>
    <w:rsid w:val="00EF019A"/>
    <w:rsid w:val="00EF49EF"/>
    <w:rsid w:val="00EF4CE3"/>
    <w:rsid w:val="00F02064"/>
    <w:rsid w:val="00F0409C"/>
    <w:rsid w:val="00F06D96"/>
    <w:rsid w:val="00F1141F"/>
    <w:rsid w:val="00F14F40"/>
    <w:rsid w:val="00F159A5"/>
    <w:rsid w:val="00F209B7"/>
    <w:rsid w:val="00F253CA"/>
    <w:rsid w:val="00F25E5A"/>
    <w:rsid w:val="00F264EC"/>
    <w:rsid w:val="00F41DC2"/>
    <w:rsid w:val="00F45D25"/>
    <w:rsid w:val="00F5239F"/>
    <w:rsid w:val="00F6037F"/>
    <w:rsid w:val="00F61593"/>
    <w:rsid w:val="00F62F3A"/>
    <w:rsid w:val="00F646D7"/>
    <w:rsid w:val="00F65258"/>
    <w:rsid w:val="00F70178"/>
    <w:rsid w:val="00F715D0"/>
    <w:rsid w:val="00F76F4C"/>
    <w:rsid w:val="00F86248"/>
    <w:rsid w:val="00F90423"/>
    <w:rsid w:val="00F905D4"/>
    <w:rsid w:val="00FA61C1"/>
    <w:rsid w:val="00FB3A71"/>
    <w:rsid w:val="00FC42BC"/>
    <w:rsid w:val="00FE0234"/>
    <w:rsid w:val="00FF44ED"/>
    <w:rsid w:val="00FF6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6082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0A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paragraph" w:styleId="NoSpacing">
    <w:name w:val="No Spacing"/>
    <w:uiPriority w:val="1"/>
    <w:qFormat/>
    <w:rsid w:val="008B40D5"/>
    <w:rPr>
      <w:rFonts w:ascii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EE6D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7A7003-FCB2-40D8-97CF-944BE518E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63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27</cp:revision>
  <cp:lastPrinted>2020-01-21T04:16:00Z</cp:lastPrinted>
  <dcterms:created xsi:type="dcterms:W3CDTF">2019-06-17T05:04:00Z</dcterms:created>
  <dcterms:modified xsi:type="dcterms:W3CDTF">2020-01-21T04:16:00Z</dcterms:modified>
</cp:coreProperties>
</file>